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568" w:rsidRDefault="00F75568" w:rsidP="001C3EC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F75568">
        <w:rPr>
          <w:rFonts w:ascii="Arial" w:hAnsi="Arial" w:cs="Arial"/>
          <w:b/>
          <w:sz w:val="24"/>
          <w:szCs w:val="24"/>
        </w:rPr>
        <w:t xml:space="preserve">Bridge Over </w:t>
      </w:r>
      <w:r w:rsidR="00F90ED1">
        <w:rPr>
          <w:rFonts w:ascii="Arial" w:hAnsi="Arial" w:cs="Arial"/>
          <w:b/>
          <w:sz w:val="24"/>
          <w:szCs w:val="24"/>
        </w:rPr>
        <w:t>Canyon</w:t>
      </w:r>
      <w:r w:rsidRPr="00F75568">
        <w:rPr>
          <w:rFonts w:ascii="Arial" w:hAnsi="Arial" w:cs="Arial"/>
          <w:b/>
          <w:sz w:val="24"/>
          <w:szCs w:val="24"/>
        </w:rPr>
        <w:t>:</w:t>
      </w:r>
    </w:p>
    <w:p w:rsidR="00F75568" w:rsidRPr="00F75568" w:rsidRDefault="00F75568" w:rsidP="001C3EC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8D1BC6" w:rsidRPr="000970E8" w:rsidRDefault="008D1BC6" w:rsidP="001C3ECD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</w:rPr>
      </w:pPr>
      <w:r w:rsidRPr="000970E8">
        <w:rPr>
          <w:rFonts w:ascii="Arial" w:hAnsi="Arial" w:cs="Arial"/>
          <w:sz w:val="24"/>
          <w:szCs w:val="24"/>
        </w:rPr>
        <w:t>A bridge is needed to cross over a canyon. The</w:t>
      </w:r>
      <w:r w:rsidR="001C3ECD" w:rsidRPr="000970E8">
        <w:rPr>
          <w:rFonts w:ascii="Arial" w:hAnsi="Arial" w:cs="Arial"/>
          <w:sz w:val="24"/>
          <w:szCs w:val="24"/>
        </w:rPr>
        <w:t xml:space="preserve"> dotted line segment connecting </w:t>
      </w:r>
      <w:r w:rsidRPr="000970E8">
        <w:rPr>
          <w:rFonts w:ascii="Arial" w:hAnsi="Arial" w:cs="Arial"/>
          <w:sz w:val="24"/>
          <w:szCs w:val="24"/>
        </w:rPr>
        <w:t xml:space="preserve">points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S </w:t>
      </w:r>
      <w:r w:rsidRPr="000970E8">
        <w:rPr>
          <w:rFonts w:ascii="Arial" w:hAnsi="Arial" w:cs="Arial"/>
          <w:sz w:val="24"/>
          <w:szCs w:val="24"/>
        </w:rPr>
        <w:t xml:space="preserve">and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R </w:t>
      </w:r>
      <w:r w:rsidRPr="000970E8">
        <w:rPr>
          <w:rFonts w:ascii="Arial" w:hAnsi="Arial" w:cs="Arial"/>
          <w:sz w:val="24"/>
          <w:szCs w:val="24"/>
        </w:rPr>
        <w:t xml:space="preserve">represents the bridge. The distance from point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P </w:t>
      </w:r>
      <w:r w:rsidRPr="000970E8">
        <w:rPr>
          <w:rFonts w:ascii="Arial" w:hAnsi="Arial" w:cs="Arial"/>
          <w:sz w:val="24"/>
          <w:szCs w:val="24"/>
        </w:rPr>
        <w:t xml:space="preserve">to point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S </w:t>
      </w:r>
      <w:r w:rsidR="001C3ECD" w:rsidRPr="000970E8">
        <w:rPr>
          <w:rFonts w:ascii="Arial" w:hAnsi="Arial" w:cs="Arial"/>
          <w:sz w:val="24"/>
          <w:szCs w:val="24"/>
        </w:rPr>
        <w:t xml:space="preserve">is </w:t>
      </w:r>
      <w:r w:rsidRPr="000970E8">
        <w:rPr>
          <w:rFonts w:ascii="Arial" w:hAnsi="Arial" w:cs="Arial"/>
          <w:sz w:val="24"/>
          <w:szCs w:val="24"/>
        </w:rPr>
        <w:t xml:space="preserve">45 yards. The distance from point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Q </w:t>
      </w:r>
      <w:r w:rsidRPr="000970E8">
        <w:rPr>
          <w:rFonts w:ascii="Arial" w:hAnsi="Arial" w:cs="Arial"/>
          <w:sz w:val="24"/>
          <w:szCs w:val="24"/>
        </w:rPr>
        <w:t xml:space="preserve">to point </w:t>
      </w:r>
      <w:r w:rsidRPr="000970E8">
        <w:rPr>
          <w:rFonts w:ascii="Arial" w:hAnsi="Arial" w:cs="Arial"/>
          <w:i/>
          <w:iCs/>
          <w:sz w:val="24"/>
          <w:szCs w:val="24"/>
        </w:rPr>
        <w:t xml:space="preserve">S </w:t>
      </w:r>
      <w:r w:rsidRPr="000970E8">
        <w:rPr>
          <w:rFonts w:ascii="Arial" w:hAnsi="Arial" w:cs="Arial"/>
          <w:sz w:val="24"/>
          <w:szCs w:val="24"/>
        </w:rPr>
        <w:t>is 130 feet. How long is the bridge?</w:t>
      </w:r>
    </w:p>
    <w:p w:rsidR="008D1BC6" w:rsidRPr="000970E8" w:rsidRDefault="00EF7F4D">
      <w:pPr>
        <w:rPr>
          <w:rFonts w:ascii="Arial" w:hAnsi="Arial" w:cs="Arial"/>
          <w:sz w:val="24"/>
          <w:szCs w:val="24"/>
        </w:rPr>
      </w:pPr>
      <w:r w:rsidRPr="000970E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5747B5DF" wp14:editId="75191056">
            <wp:simplePos x="0" y="0"/>
            <wp:positionH relativeFrom="column">
              <wp:posOffset>1343025</wp:posOffset>
            </wp:positionH>
            <wp:positionV relativeFrom="paragraph">
              <wp:posOffset>180975</wp:posOffset>
            </wp:positionV>
            <wp:extent cx="3629025" cy="1925955"/>
            <wp:effectExtent l="0" t="0" r="9525" b="0"/>
            <wp:wrapThrough wrapText="bothSides">
              <wp:wrapPolygon edited="0">
                <wp:start x="0" y="0"/>
                <wp:lineTo x="0" y="21365"/>
                <wp:lineTo x="21543" y="21365"/>
                <wp:lineTo x="21543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925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7F4D" w:rsidRPr="000970E8" w:rsidRDefault="00EF7F4D">
      <w:pPr>
        <w:rPr>
          <w:rFonts w:ascii="Arial" w:hAnsi="Arial" w:cs="Arial"/>
          <w:sz w:val="24"/>
          <w:szCs w:val="24"/>
        </w:rPr>
      </w:pPr>
    </w:p>
    <w:p w:rsidR="00EF7F4D" w:rsidRPr="000970E8" w:rsidRDefault="00EF7F4D">
      <w:pPr>
        <w:rPr>
          <w:rFonts w:ascii="Arial" w:hAnsi="Arial" w:cs="Arial"/>
          <w:sz w:val="24"/>
          <w:szCs w:val="24"/>
        </w:rPr>
      </w:pPr>
    </w:p>
    <w:p w:rsidR="00EF7F4D" w:rsidRPr="000970E8" w:rsidRDefault="00EF7F4D">
      <w:pPr>
        <w:rPr>
          <w:rFonts w:ascii="Arial" w:hAnsi="Arial" w:cs="Arial"/>
          <w:sz w:val="24"/>
          <w:szCs w:val="24"/>
        </w:rPr>
      </w:pPr>
    </w:p>
    <w:p w:rsidR="00EF7F4D" w:rsidRPr="000970E8" w:rsidRDefault="00EF7F4D" w:rsidP="00EF7F4D">
      <w:pPr>
        <w:ind w:left="1440" w:firstLine="720"/>
        <w:rPr>
          <w:rFonts w:ascii="Arial" w:hAnsi="Arial" w:cs="Arial"/>
          <w:sz w:val="24"/>
          <w:szCs w:val="24"/>
        </w:rPr>
      </w:pPr>
    </w:p>
    <w:p w:rsidR="00EF7F4D" w:rsidRPr="000970E8" w:rsidRDefault="00EF7F4D" w:rsidP="00EF7F4D">
      <w:pPr>
        <w:ind w:left="1440" w:firstLine="720"/>
        <w:rPr>
          <w:rFonts w:ascii="Arial" w:hAnsi="Arial" w:cs="Arial"/>
          <w:sz w:val="24"/>
          <w:szCs w:val="24"/>
        </w:rPr>
      </w:pPr>
    </w:p>
    <w:p w:rsidR="001C5391" w:rsidRPr="000970E8" w:rsidRDefault="00EF7F4D" w:rsidP="00EF7F4D">
      <w:pPr>
        <w:rPr>
          <w:rFonts w:ascii="Arial" w:hAnsi="Arial" w:cs="Arial"/>
          <w:sz w:val="18"/>
          <w:szCs w:val="18"/>
        </w:rPr>
      </w:pPr>
      <w:r w:rsidRPr="000970E8">
        <w:rPr>
          <w:rFonts w:ascii="Arial" w:hAnsi="Arial" w:cs="Arial"/>
          <w:sz w:val="24"/>
          <w:szCs w:val="24"/>
        </w:rPr>
        <w:t xml:space="preserve">                                 </w:t>
      </w:r>
      <w:r w:rsidRPr="000970E8">
        <w:rPr>
          <w:rFonts w:ascii="Arial" w:hAnsi="Arial" w:cs="Arial"/>
          <w:sz w:val="18"/>
          <w:szCs w:val="18"/>
        </w:rPr>
        <w:t>Carnegie Sec. Math 2</w:t>
      </w:r>
    </w:p>
    <w:p w:rsidR="00386465" w:rsidRDefault="008D1BC6" w:rsidP="008D1EAF">
      <w:pPr>
        <w:jc w:val="both"/>
        <w:rPr>
          <w:rFonts w:ascii="Arial" w:hAnsi="Arial" w:cs="Arial"/>
          <w:sz w:val="24"/>
          <w:szCs w:val="24"/>
        </w:rPr>
      </w:pPr>
      <w:r w:rsidRPr="000970E8">
        <w:rPr>
          <w:rFonts w:ascii="Arial" w:hAnsi="Arial" w:cs="Arial"/>
          <w:sz w:val="24"/>
          <w:szCs w:val="24"/>
        </w:rPr>
        <w:t xml:space="preserve">Cut </w:t>
      </w:r>
      <w:r w:rsidR="007C3F3A" w:rsidRPr="000970E8">
        <w:rPr>
          <w:rFonts w:ascii="Arial" w:hAnsi="Arial" w:cs="Arial"/>
          <w:sz w:val="24"/>
          <w:szCs w:val="24"/>
        </w:rPr>
        <w:t xml:space="preserve">out </w:t>
      </w:r>
      <w:r w:rsidRPr="000970E8">
        <w:rPr>
          <w:rFonts w:ascii="Arial" w:hAnsi="Arial" w:cs="Arial"/>
          <w:sz w:val="24"/>
          <w:szCs w:val="24"/>
        </w:rPr>
        <w:t>the</w:t>
      </w:r>
      <w:r w:rsidR="007732B7" w:rsidRPr="000970E8">
        <w:rPr>
          <w:rFonts w:ascii="Arial" w:hAnsi="Arial" w:cs="Arial"/>
          <w:sz w:val="24"/>
          <w:szCs w:val="24"/>
        </w:rPr>
        <w:t xml:space="preserve"> three</w:t>
      </w:r>
      <w:r w:rsidR="007C3F3A" w:rsidRPr="000970E8">
        <w:rPr>
          <w:rFonts w:ascii="Arial" w:hAnsi="Arial" w:cs="Arial"/>
          <w:sz w:val="24"/>
          <w:szCs w:val="24"/>
        </w:rPr>
        <w:t xml:space="preserve"> triangles below and arrange</w:t>
      </w:r>
      <w:r w:rsidRPr="000970E8">
        <w:rPr>
          <w:rFonts w:ascii="Arial" w:hAnsi="Arial" w:cs="Arial"/>
          <w:sz w:val="24"/>
          <w:szCs w:val="24"/>
        </w:rPr>
        <w:t xml:space="preserve"> th</w:t>
      </w:r>
      <w:r w:rsidR="007732B7" w:rsidRPr="000970E8">
        <w:rPr>
          <w:rFonts w:ascii="Arial" w:hAnsi="Arial" w:cs="Arial"/>
          <w:sz w:val="24"/>
          <w:szCs w:val="24"/>
        </w:rPr>
        <w:t>e</w:t>
      </w:r>
      <w:r w:rsidR="007C3F3A" w:rsidRPr="000970E8">
        <w:rPr>
          <w:rFonts w:ascii="Arial" w:hAnsi="Arial" w:cs="Arial"/>
          <w:sz w:val="24"/>
          <w:szCs w:val="24"/>
        </w:rPr>
        <w:t xml:space="preserve"> triangles so they have</w:t>
      </w:r>
      <w:r w:rsidR="007732B7" w:rsidRPr="000970E8">
        <w:rPr>
          <w:rFonts w:ascii="Arial" w:hAnsi="Arial" w:cs="Arial"/>
          <w:sz w:val="24"/>
          <w:szCs w:val="24"/>
        </w:rPr>
        <w:t xml:space="preserve"> same orientation.</w:t>
      </w:r>
      <w:r w:rsidRPr="000970E8">
        <w:rPr>
          <w:rFonts w:ascii="Arial" w:hAnsi="Arial" w:cs="Arial"/>
          <w:sz w:val="24"/>
          <w:szCs w:val="24"/>
        </w:rPr>
        <w:t xml:space="preserve"> </w:t>
      </w:r>
      <w:r w:rsidR="00F32E72">
        <w:rPr>
          <w:rFonts w:ascii="Arial" w:hAnsi="Arial" w:cs="Arial"/>
          <w:sz w:val="24"/>
          <w:szCs w:val="24"/>
        </w:rPr>
        <w:t>Are any of the triangles similar to each other?  If so, which triangles are similar?  Justify yourself.</w:t>
      </w:r>
    </w:p>
    <w:p w:rsidR="006A0941" w:rsidRDefault="006A0941" w:rsidP="00F90ED1">
      <w:p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3915DAA" wp14:editId="2AC348F5">
                <wp:simplePos x="0" y="0"/>
                <wp:positionH relativeFrom="column">
                  <wp:posOffset>361950</wp:posOffset>
                </wp:positionH>
                <wp:positionV relativeFrom="paragraph">
                  <wp:posOffset>2804795</wp:posOffset>
                </wp:positionV>
                <wp:extent cx="4227195" cy="3798570"/>
                <wp:effectExtent l="457200" t="38100" r="459105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27195" cy="3798570"/>
                          <a:chOff x="0" y="0"/>
                          <a:chExt cx="4227195" cy="3798570"/>
                        </a:xfrm>
                      </wpg:grpSpPr>
                      <wpg:grpSp>
                        <wpg:cNvPr id="19" name="Group 19"/>
                        <wpg:cNvGrpSpPr/>
                        <wpg:grpSpPr>
                          <a:xfrm>
                            <a:off x="0" y="0"/>
                            <a:ext cx="4227195" cy="3798570"/>
                            <a:chOff x="0" y="0"/>
                            <a:chExt cx="4227195" cy="3798570"/>
                          </a:xfrm>
                        </wpg:grpSpPr>
                        <wpg:grpSp>
                          <wpg:cNvPr id="16" name="Group 16"/>
                          <wpg:cNvGrpSpPr/>
                          <wpg:grpSpPr>
                            <a:xfrm>
                              <a:off x="0" y="0"/>
                              <a:ext cx="4227195" cy="3798570"/>
                              <a:chOff x="315310" y="0"/>
                              <a:chExt cx="4228465" cy="3798570"/>
                            </a:xfrm>
                          </wpg:grpSpPr>
                          <wpg:grpSp>
                            <wpg:cNvPr id="11" name="Group 11"/>
                            <wpg:cNvGrpSpPr/>
                            <wpg:grpSpPr>
                              <a:xfrm>
                                <a:off x="315310" y="0"/>
                                <a:ext cx="4228465" cy="3798570"/>
                                <a:chOff x="0" y="0"/>
                                <a:chExt cx="4228465" cy="3799096"/>
                              </a:xfrm>
                            </wpg:grpSpPr>
                            <wps:wsp>
                              <wps:cNvPr id="2" name="Right Triangle 2"/>
                              <wps:cNvSpPr/>
                              <wps:spPr>
                                <a:xfrm rot="12888454" flipH="1">
                                  <a:off x="0" y="930166"/>
                                  <a:ext cx="4228465" cy="286893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 flipH="1">
                                  <a:off x="1166648" y="0"/>
                                  <a:ext cx="31530" cy="234735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4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51401" y="1144971"/>
                                <a:ext cx="457200" cy="42566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4CC0" w:rsidRDefault="007F0494" w:rsidP="00184CC0">
                                  <w:proofErr w:type="gramStart"/>
                                  <w:r>
                                    <w:t>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55239" y="2119148"/>
                                <a:ext cx="457200" cy="42566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4CC0" w:rsidRDefault="007F0494" w:rsidP="00184CC0">
                                  <w:proofErr w:type="gramStart"/>
                                  <w: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8748" y="1100302"/>
                                <a:ext cx="457200" cy="42566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4CC0" w:rsidRDefault="007F0494" w:rsidP="00184CC0">
                                  <w:proofErr w:type="gramStart"/>
                                  <w: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1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5677" y="2103383"/>
                                <a:ext cx="457200" cy="42566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84CC0" w:rsidRDefault="007F0494" w:rsidP="00184CC0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71575" y="1143000"/>
                              <a:ext cx="457200" cy="4254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86465" w:rsidRDefault="007F0494" w:rsidP="00386465">
                                <w:proofErr w:type="gramStart"/>
                                <w: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14600" y="990600"/>
                            <a:ext cx="457200" cy="42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84CC0" w:rsidRDefault="007F0494" w:rsidP="00184CC0">
                              <w:proofErr w:type="gramStart"/>
                              <w: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6" style="position:absolute;margin-left:28.5pt;margin-top:220.85pt;width:332.85pt;height:299.1pt;z-index:251680768" coordsize="42271,37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">
                <v:group id="Group 19" o:spid="_x0000_s1027" style="position:absolute;width:42271;height:37985" coordsize="42271,37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16" o:spid="_x0000_s1028" style="position:absolute;width:42271;height:37985" coordorigin="3153" coordsize="42284,379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group id="Group 11" o:spid="_x0000_s1029" style="position:absolute;left:3153;width:42284;height:37985" coordsize="42284,37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2" o:spid="_x0000_s1030" type="#_x0000_t6" style="position:absolute;top:9301;width:42284;height:28689;rotation:9515331fd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j6q8QA&#10;AADaAAAADwAAAGRycy9kb3ducmV2LnhtbESPQWvCQBSE7wX/w/KE3uqmHkpJ3QSxCB68JFrs8TX7&#10;zIZm38bsaqK/visIPQ4z8w2zyEfbigv1vnGs4HWWgCCunG64VrDfrV/eQfiArLF1TAqu5CHPJk8L&#10;TLUbuKBLGWoRIexTVGBC6FIpfWXIop+5jjh6R9dbDFH2tdQ9DhFuWzlPkjdpseG4YLCjlaHqtzxb&#10;BdvN17rYHcpt+1MO30fc3wpz+lTqeTouP0AEGsN/+NHeaAVzuF+JN0B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Y+qvEAAAA2gAAAA8AAAAAAAAAAAAAAAAAmAIAAGRycy9k&#10;b3ducmV2LnhtbFBLBQYAAAAABAAEAPUAAACJAwAAAAA=&#10;" fillcolor="white [3212]" strokecolor="black [3213]" strokeweight="2pt"/>
                      <v:line id="Straight Connector 3" o:spid="_x0000_s1031" style="position:absolute;flip:x;visibility:visible;mso-wrap-style:square" from="11666,0" to="11981,2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Yc2sMAAADaAAAADwAAAGRycy9kb3ducmV2LnhtbESPQWvCQBSE74L/YXmF3uomrZYSs4ot&#10;togHMUbvj+xzE5p9G7JbTf99Vyh4HGbmGyZfDrYVF+p941hBOklAEFdON2wUHMvPpzcQPiBrbB2T&#10;gl/ysFyMRzlm2l25oMshGBEh7DNUUIfQZVL6qiaLfuI64uidXW8xRNkbqXu8Rrht5XOSvEqLDceF&#10;Gjv6qKn6PvxYBWvUX9NiO1vrcrc3ZjqkyfspVerxYVjNQQQawj38395oBS9wuxJv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WHNrDAAAA2gAAAA8AAAAAAAAAAAAA&#10;AAAAoQIAAGRycy9kb3ducmV2LnhtbFBLBQYAAAAABAAEAPkAAACRAwAAAAA=&#10;" strokecolor="black [3213]" strokeweight="1.5pt"/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32" type="#_x0000_t202" style="position:absolute;left:12514;top:11449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uOFMEA&#10;AADaAAAADwAAAGRycy9kb3ducmV2LnhtbESPT2vCQBTE7wW/w/IEb3Vjs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LjhTBAAAA2gAAAA8AAAAAAAAAAAAAAAAAmAIAAGRycy9kb3du&#10;cmV2LnhtbFBLBQYAAAAABAAEAPUAAACGAwAAAAA=&#10;" filled="f" stroked="f">
                      <v:textbox style="mso-fit-shape-to-text:t">
                        <w:txbxContent>
                          <w:p w:rsidR="00184CC0" w:rsidRDefault="007F0494" w:rsidP="00184CC0">
                            <w:proofErr w:type="gramStart"/>
                            <w:r>
                              <w:t>h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" o:spid="_x0000_s1033" type="#_x0000_t202" style="position:absolute;left:28552;top:21191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Y8EA&#10;AADaAAAADwAAAGRycy9kb3ducmV2LnhtbESPT2vCQBTE7wW/w/IEb3VjwbZEVxH/gIdeauP9kX1m&#10;g9m3Iftq4rd3hUKPw8z8hlmuB9+oG3WxDmxgNs1AEZfB1lwZKH4Or5+goiBbbAKTgTtFWK9GL0vM&#10;bej5m24nqVSCcMzRgBNpc61j6chjnIaWOHmX0HmUJLtK2w77BPeNfsuyd+2x5rTgsKWto/J6+vUG&#10;ROxmdi/2Ph7Pw9eud1k5x8KYyXjYLEAJDfIf/msfrYE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ZEGPBAAAA2gAAAA8AAAAAAAAAAAAAAAAAmAIAAGRycy9kb3du&#10;cmV2LnhtbFBLBQYAAAAABAAEAPUAAACGAwAAAAA=&#10;" filled="f" stroked="f">
                      <v:textbox style="mso-fit-shape-to-text:t">
                        <w:txbxContent>
                          <w:p w:rsidR="00184CC0" w:rsidRDefault="007F0494" w:rsidP="00184CC0">
                            <w:proofErr w:type="gramStart"/>
                            <w: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" o:spid="_x0000_s1034" type="#_x0000_t202" style="position:absolute;left:6287;top:11003;width:4572;height:4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  <v:textbox style="mso-fit-shape-to-text:t">
                        <w:txbxContent>
                          <w:p w:rsidR="00184CC0" w:rsidRDefault="007F0494" w:rsidP="00184CC0">
                            <w:proofErr w:type="gramStart"/>
                            <w: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" o:spid="_x0000_s1035" type="#_x0000_t202" style="position:absolute;left:7056;top:21033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5T78A&#10;AADbAAAADwAAAGRycy9kb3ducmV2LnhtbERPS2vCQBC+F/wPywje6sZK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UflPvwAAANsAAAAPAAAAAAAAAAAAAAAAAJgCAABkcnMvZG93bnJl&#10;di54bWxQSwUGAAAAAAQABAD1AAAAhAMAAAAA&#10;" filled="f" stroked="f">
                      <v:textbox style="mso-fit-shape-to-text:t">
                        <w:txbxContent>
                          <w:p w:rsidR="00184CC0" w:rsidRDefault="007F0494" w:rsidP="00184CC0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Text Box 2" o:spid="_x0000_s1036" type="#_x0000_t202" style="position:absolute;left:11715;top:11430;width:4572;height:4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hhO78A&#10;AADbAAAADwAAAGRycy9kb3ducmV2LnhtbERPS2vCQBC+F/wPywje6sZiS4muIj7AQy+18T5kx2ww&#10;OxuyUxP/vSsUepuP7znL9eAbdaMu1oENzKYZKOIy2JorA8XP4fUTVBRki01gMnCnCOvV6GWJuQ09&#10;f9PtJJVKIRxzNOBE2lzrWDryGKehJU7cJXQeJcGu0rbDPoX7Rr9l2Yf2WHNqcNjS1lF5Pf16AyJ2&#10;M7sXex+P5+Fr17usfMfCmMl42CxACQ3yL/5zH22aP4f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1uGE7vwAAANsAAAAPAAAAAAAAAAAAAAAAAJgCAABkcnMvZG93bnJl&#10;di54bWxQSwUGAAAAAAQABAD1AAAAhAMAAAAA&#10;" filled="f" stroked="f">
                    <v:textbox style="mso-fit-shape-to-text:t">
                      <w:txbxContent>
                        <w:p w:rsidR="00386465" w:rsidRDefault="007F0494" w:rsidP="00386465">
                          <w:proofErr w:type="gramStart"/>
                          <w: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</v:group>
                <v:shape id="Text Box 2" o:spid="_x0000_s1037" type="#_x0000_t202" style="position:absolute;left:25146;top:9906;width:4572;height:4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    <v:textbox style="mso-fit-shape-to-text:t">
                    <w:txbxContent>
                      <w:p w:rsidR="00184CC0" w:rsidRDefault="007F0494" w:rsidP="00184CC0">
                        <w:proofErr w:type="gramStart"/>
                        <w:r>
                          <w:t>p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7F0494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3BAAF7D" wp14:editId="2BEB0E53">
                <wp:simplePos x="0" y="0"/>
                <wp:positionH relativeFrom="column">
                  <wp:posOffset>2247900</wp:posOffset>
                </wp:positionH>
                <wp:positionV relativeFrom="paragraph">
                  <wp:posOffset>452120</wp:posOffset>
                </wp:positionV>
                <wp:extent cx="4217245" cy="2848083"/>
                <wp:effectExtent l="190500" t="0" r="393065" b="96202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800000">
                          <a:off x="0" y="0"/>
                          <a:ext cx="4217245" cy="2848083"/>
                          <a:chOff x="385278" y="842860"/>
                          <a:chExt cx="4217670" cy="2848719"/>
                        </a:xfrm>
                      </wpg:grpSpPr>
                      <wps:wsp>
                        <wps:cNvPr id="9" name="Right Triangle 9"/>
                        <wps:cNvSpPr/>
                        <wps:spPr>
                          <a:xfrm rot="12888454" flipH="1">
                            <a:off x="385278" y="848049"/>
                            <a:ext cx="4217670" cy="2843530"/>
                          </a:xfrm>
                          <a:prstGeom prst="rtTriangle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28891" y="2009956"/>
                            <a:ext cx="457200" cy="4256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84CC0" w:rsidRDefault="007F0494">
                              <w:proofErr w:type="gramStart"/>
                              <w:r>
                                <w:t>q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516" y="842860"/>
                            <a:ext cx="457200" cy="4256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84CC0" w:rsidRDefault="007F0494" w:rsidP="00184CC0">
                              <w:proofErr w:type="gramStart"/>
                              <w:r>
                                <w:t>r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95846" y="846488"/>
                            <a:ext cx="457200" cy="4256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84CC0" w:rsidRDefault="007F0494" w:rsidP="00184CC0">
                              <w:proofErr w:type="gramStart"/>
                              <w:r>
                                <w:t>p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" o:spid="_x0000_s1038" style="position:absolute;margin-left:177pt;margin-top:35.6pt;width:332.05pt;height:224.25pt;rotation:180;z-index:251669504;mso-width-relative:margin;mso-height-relative:margin" coordorigin="3852,8428" coordsize="42176,28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">
                <v:shape id="Right Triangle 9" o:spid="_x0000_s1039" type="#_x0000_t6" style="position:absolute;left:3852;top:8480;width:42177;height:28435;rotation:9515331fd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xo2sQA&#10;AADaAAAADwAAAGRycy9kb3ducmV2LnhtbESPQWvCQBSE70L/w/IK3nTTHkSjq0iL4MFLotIen9ln&#10;Nph9m2a3Jvrr3ULB4zAz3zCLVW9rcaXWV44VvI0TEMSF0xWXCg77zWgKwgdkjbVjUnAjD6vly2CB&#10;qXYdZ3TNQykihH2KCkwITSqlLwxZ9GPXEEfv7FqLIcq2lLrFLsJtLd+TZCItVhwXDDb0Yai45L9W&#10;wW573GT7r3xXn/Lu+4yHe2Z+PpUavvbrOYhAfXiG/9tbrWAGf1fiD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8aNrEAAAA2gAAAA8AAAAAAAAAAAAAAAAAmAIAAGRycy9k&#10;b3ducmV2LnhtbFBLBQYAAAAABAAEAPUAAACJAwAAAAA=&#10;" fillcolor="white [3212]" strokecolor="black [3213]" strokeweight="2pt"/>
                <v:shape id="Text Box 2" o:spid="_x0000_s1040" type="#_x0000_t202" style="position:absolute;left:20288;top:20099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EbMMA&#10;AADcAAAADwAAAGRycy9kb3ducmV2LnhtbESPQWsCMRSE74X+h/AKvdXElrayGkVqCx68VLf3x+a5&#10;Wdy8LJunu/77plDwOMzMN8xiNYZWXahPTWQL04kBRVxF13BtoTx8Pc1AJUF22EYmC1dKsFre3y2w&#10;cHHgb7rspVYZwqlAC16kK7ROlaeAaRI74uwdYx9Qsuxr7XocMjy0+tmYNx2w4bzgsaMPT9Vpfw4W&#10;RNx6ei0/Q9r+jLvN4E31iqW1jw/jeg5KaJRb+L+9dRZezDv8nclH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lEbMMAAADcAAAADwAAAAAAAAAAAAAAAACYAgAAZHJzL2Rv&#10;d25yZXYueG1sUEsFBgAAAAAEAAQA9QAAAIgDAAAAAA==&#10;" filled="f" stroked="f">
                  <v:textbox style="mso-fit-shape-to-text:t">
                    <w:txbxContent>
                      <w:p w:rsidR="00184CC0" w:rsidRDefault="007F0494">
                        <w:proofErr w:type="gramStart"/>
                        <w:r>
                          <w:t>q</w:t>
                        </w:r>
                        <w:proofErr w:type="gramEnd"/>
                      </w:p>
                    </w:txbxContent>
                  </v:textbox>
                </v:shape>
                <v:shape id="Text Box 2" o:spid="_x0000_s1041" type="#_x0000_t202" style="position:absolute;left:7475;top:8428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W1+MEA&#10;AADaAAAADwAAAGRycy9kb3ducmV2LnhtbESPQWvCQBSE70L/w/KE3nRjoSKpawi2BQ9equn9kX3N&#10;hmbfhuyrif/eFYQeh5n5htkWk+/UhYbYBjawWmagiOtgW24MVOfPxQZUFGSLXWAycKUIxe5ptsXc&#10;hpG/6HKSRiUIxxwNOJE+1zrWjjzGZeiJk/cTBo+S5NBoO+CY4L7TL1m21h5bTgsOe9o7qn9Pf96A&#10;iC1X1+rDx8P3dHwfXVa/YmXM83wq30AJTfIffrQP1sAa7lfSDdC7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VtfjBAAAA2gAAAA8AAAAAAAAAAAAAAAAAmAIAAGRycy9kb3du&#10;cmV2LnhtbFBLBQYAAAAABAAEAPUAAACGAwAAAAA=&#10;" filled="f" stroked="f">
                  <v:textbox style="mso-fit-shape-to-text:t">
                    <w:txbxContent>
                      <w:p w:rsidR="00184CC0" w:rsidRDefault="007F0494" w:rsidP="00184CC0">
                        <w:proofErr w:type="gramStart"/>
                        <w:r>
                          <w:t>r</w:t>
                        </w:r>
                        <w:proofErr w:type="gramEnd"/>
                      </w:p>
                    </w:txbxContent>
                  </v:textbox>
                </v:shape>
                <v:shape id="Text Box 2" o:spid="_x0000_s1042" type="#_x0000_t202" style="position:absolute;left:26958;top:8464;width:4572;height:4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<v:textbox style="mso-fit-shape-to-text:t">
                    <w:txbxContent>
                      <w:p w:rsidR="00184CC0" w:rsidRDefault="007F0494" w:rsidP="00184CC0">
                        <w:proofErr w:type="gramStart"/>
                        <w:r>
                          <w:t>p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F90ED1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6858B2D" wp14:editId="3C3908CD">
                <wp:simplePos x="0" y="0"/>
                <wp:positionH relativeFrom="column">
                  <wp:posOffset>-180975</wp:posOffset>
                </wp:positionH>
                <wp:positionV relativeFrom="paragraph">
                  <wp:posOffset>1376045</wp:posOffset>
                </wp:positionV>
                <wp:extent cx="7258050" cy="47625"/>
                <wp:effectExtent l="0" t="0" r="19050" b="2857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258050" cy="47625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4.25pt,108.35pt" to="557.25pt,1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" strokecolor="#4579b8 [3044]">
                <v:stroke dashstyle="longDash"/>
              </v:line>
            </w:pict>
          </mc:Fallback>
        </mc:AlternateContent>
      </w:r>
      <w:r w:rsidR="00F90ED1">
        <w:rPr>
          <w:rFonts w:ascii="Arial" w:hAnsi="Arial" w:cs="Arial"/>
          <w:sz w:val="24"/>
          <w:szCs w:val="24"/>
        </w:rPr>
        <w:t>________________________________________________________________________________________________________________________________________________________________</w:t>
      </w: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Pr="006A0941" w:rsidRDefault="006A0941" w:rsidP="006A0941">
      <w:pPr>
        <w:rPr>
          <w:rFonts w:ascii="Arial" w:hAnsi="Arial" w:cs="Arial"/>
          <w:sz w:val="24"/>
          <w:szCs w:val="24"/>
        </w:rPr>
      </w:pPr>
    </w:p>
    <w:p w:rsidR="006A0941" w:rsidRDefault="006A0941" w:rsidP="00F90ED1">
      <w:pPr>
        <w:spacing w:line="480" w:lineRule="auto"/>
        <w:rPr>
          <w:rFonts w:ascii="Arial" w:hAnsi="Arial" w:cs="Arial"/>
          <w:sz w:val="24"/>
          <w:szCs w:val="24"/>
        </w:rPr>
      </w:pPr>
    </w:p>
    <w:p w:rsidR="006A0941" w:rsidRDefault="006A0941" w:rsidP="006A0941">
      <w:pPr>
        <w:spacing w:line="480" w:lineRule="auto"/>
        <w:jc w:val="right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F75568" w:rsidRPr="00F75568" w:rsidRDefault="00386465" w:rsidP="00F90ED1">
      <w:pPr>
        <w:spacing w:line="480" w:lineRule="auto"/>
        <w:rPr>
          <w:rFonts w:ascii="Arial" w:hAnsi="Arial" w:cs="Arial"/>
          <w:sz w:val="24"/>
          <w:szCs w:val="24"/>
        </w:rPr>
      </w:pPr>
      <w:r w:rsidRPr="006A0941">
        <w:rPr>
          <w:rFonts w:ascii="Arial" w:hAnsi="Arial" w:cs="Arial"/>
          <w:sz w:val="24"/>
          <w:szCs w:val="24"/>
        </w:rPr>
        <w:br w:type="page"/>
      </w:r>
      <w:r w:rsidR="00F75568">
        <w:rPr>
          <w:rFonts w:ascii="Arial" w:hAnsi="Arial" w:cs="Arial"/>
          <w:sz w:val="24"/>
          <w:szCs w:val="24"/>
        </w:rPr>
        <w:lastRenderedPageBreak/>
        <w:t>S</w:t>
      </w:r>
      <w:r w:rsidR="00F75568" w:rsidRPr="00F75568">
        <w:rPr>
          <w:rFonts w:ascii="Arial" w:hAnsi="Arial" w:cs="Arial"/>
          <w:sz w:val="24"/>
          <w:szCs w:val="24"/>
        </w:rPr>
        <w:t>econdary Math 2</w:t>
      </w:r>
      <w:r w:rsidR="00F75568" w:rsidRPr="00F75568">
        <w:rPr>
          <w:rFonts w:ascii="Arial" w:hAnsi="Arial" w:cs="Arial"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b/>
          <w:sz w:val="24"/>
          <w:szCs w:val="24"/>
        </w:rPr>
        <w:tab/>
      </w:r>
      <w:r w:rsidR="00F75568">
        <w:rPr>
          <w:rFonts w:ascii="Arial" w:hAnsi="Arial" w:cs="Arial"/>
          <w:sz w:val="24"/>
          <w:szCs w:val="24"/>
        </w:rPr>
        <w:t>Name: __________________</w:t>
      </w:r>
    </w:p>
    <w:p w:rsidR="008D1BC6" w:rsidRPr="00F75568" w:rsidRDefault="00386465" w:rsidP="00F75568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 w:rsidRPr="00F75568">
        <w:rPr>
          <w:rFonts w:ascii="Arial" w:hAnsi="Arial" w:cs="Arial"/>
          <w:b/>
          <w:sz w:val="24"/>
          <w:szCs w:val="24"/>
        </w:rPr>
        <w:t xml:space="preserve">Bridge Over </w:t>
      </w:r>
      <w:r w:rsidR="00F90ED1">
        <w:rPr>
          <w:rFonts w:ascii="Arial" w:hAnsi="Arial" w:cs="Arial"/>
          <w:b/>
          <w:sz w:val="24"/>
          <w:szCs w:val="24"/>
        </w:rPr>
        <w:t>Canyon</w:t>
      </w:r>
      <w:r w:rsidRPr="00F75568">
        <w:rPr>
          <w:rFonts w:ascii="Arial" w:hAnsi="Arial" w:cs="Arial"/>
          <w:b/>
          <w:sz w:val="24"/>
          <w:szCs w:val="24"/>
        </w:rPr>
        <w:t>:</w:t>
      </w:r>
    </w:p>
    <w:p w:rsidR="005F1E46" w:rsidRPr="00031B49" w:rsidRDefault="00031B49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.</w:t>
      </w:r>
      <w:r>
        <w:rPr>
          <w:rFonts w:ascii="Arial" w:hAnsi="Arial" w:cs="Arial"/>
          <w:sz w:val="24"/>
          <w:szCs w:val="24"/>
        </w:rPr>
        <w:tab/>
      </w:r>
      <w:r w:rsidR="00386465">
        <w:rPr>
          <w:rFonts w:ascii="Arial" w:hAnsi="Arial" w:cs="Arial"/>
          <w:sz w:val="24"/>
          <w:szCs w:val="24"/>
        </w:rPr>
        <w:t>Complete the following similarity statements using your triangles:</w:t>
      </w:r>
    </w:p>
    <w:p w:rsidR="00386465" w:rsidRDefault="004802C2" w:rsidP="00031B49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4802C2">
        <w:rPr>
          <w:rFonts w:ascii="Arial" w:hAnsi="Arial" w:cs="Arial"/>
          <w:position w:val="-10"/>
          <w:sz w:val="24"/>
          <w:szCs w:val="24"/>
        </w:rPr>
        <w:object w:dxaOrig="3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22.5pt" o:ole="">
            <v:imagedata r:id="rId6" o:title=""/>
          </v:shape>
          <o:OLEObject Type="Embed" ProgID="Equation.DSMT4" ShapeID="_x0000_i1025" DrawAspect="Content" ObjectID="_1431860859" r:id="rId7"/>
        </w:object>
      </w:r>
    </w:p>
    <w:p w:rsidR="00386465" w:rsidRDefault="00031B49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ab/>
      </w:r>
      <w:r w:rsidR="00386465">
        <w:rPr>
          <w:rFonts w:ascii="Arial" w:hAnsi="Arial" w:cs="Arial"/>
          <w:sz w:val="24"/>
          <w:szCs w:val="24"/>
        </w:rPr>
        <w:t>Write the c</w:t>
      </w:r>
      <w:r w:rsidR="004802C2">
        <w:rPr>
          <w:rFonts w:ascii="Arial" w:hAnsi="Arial" w:cs="Arial"/>
          <w:sz w:val="24"/>
          <w:szCs w:val="24"/>
        </w:rPr>
        <w:t xml:space="preserve">orresponding sides of </w:t>
      </w:r>
      <w:r w:rsidR="000972CC" w:rsidRPr="000972CC">
        <w:rPr>
          <w:rFonts w:ascii="Arial" w:hAnsi="Arial" w:cs="Arial"/>
          <w:position w:val="-6"/>
          <w:sz w:val="24"/>
          <w:szCs w:val="24"/>
        </w:rPr>
        <w:object w:dxaOrig="660" w:dyaOrig="279">
          <v:shape id="_x0000_i1026" type="#_x0000_t75" style="width:33pt;height:14.25pt" o:ole="">
            <v:imagedata r:id="rId8" o:title=""/>
          </v:shape>
          <o:OLEObject Type="Embed" ProgID="Equation.DSMT4" ShapeID="_x0000_i1026" DrawAspect="Content" ObjectID="_1431860860" r:id="rId9"/>
        </w:object>
      </w:r>
      <w:r w:rsidR="000972CC">
        <w:rPr>
          <w:rFonts w:ascii="Arial" w:hAnsi="Arial" w:cs="Arial"/>
          <w:sz w:val="24"/>
          <w:szCs w:val="24"/>
        </w:rPr>
        <w:t xml:space="preserve"> </w:t>
      </w:r>
      <w:r w:rsidR="00386465">
        <w:rPr>
          <w:rFonts w:ascii="Arial" w:hAnsi="Arial" w:cs="Arial"/>
          <w:sz w:val="24"/>
          <w:szCs w:val="24"/>
        </w:rPr>
        <w:t xml:space="preserve">and </w:t>
      </w:r>
      <w:r w:rsidR="005F1E46" w:rsidRPr="005F1E46">
        <w:rPr>
          <w:rFonts w:ascii="Arial" w:hAnsi="Arial" w:cs="Arial"/>
          <w:position w:val="-6"/>
          <w:sz w:val="24"/>
          <w:szCs w:val="24"/>
        </w:rPr>
        <w:object w:dxaOrig="660" w:dyaOrig="279">
          <v:shape id="_x0000_i1027" type="#_x0000_t75" style="width:33pt;height:14.25pt" o:ole="">
            <v:imagedata r:id="rId10" o:title=""/>
          </v:shape>
          <o:OLEObject Type="Embed" ProgID="Equation.DSMT4" ShapeID="_x0000_i1027" DrawAspect="Content" ObjectID="_1431860861" r:id="rId11"/>
        </w:object>
      </w:r>
      <w:r w:rsidR="000972CC">
        <w:rPr>
          <w:rFonts w:ascii="Arial" w:hAnsi="Arial" w:cs="Arial"/>
          <w:sz w:val="24"/>
          <w:szCs w:val="24"/>
        </w:rPr>
        <w:t xml:space="preserve"> </w:t>
      </w:r>
      <w:r w:rsidR="00386465">
        <w:rPr>
          <w:rFonts w:ascii="Arial" w:hAnsi="Arial" w:cs="Arial"/>
          <w:sz w:val="24"/>
          <w:szCs w:val="24"/>
        </w:rPr>
        <w:t>as proportions:</w:t>
      </w:r>
    </w:p>
    <w:p w:rsidR="00386465" w:rsidRDefault="00386465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386465" w:rsidRDefault="00386465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5F1E46" w:rsidRDefault="00031B49" w:rsidP="005F1E46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</w:t>
      </w:r>
      <w:r>
        <w:rPr>
          <w:rFonts w:ascii="Arial" w:hAnsi="Arial" w:cs="Arial"/>
          <w:sz w:val="24"/>
          <w:szCs w:val="24"/>
        </w:rPr>
        <w:tab/>
      </w:r>
      <w:r w:rsidR="005F1E46">
        <w:rPr>
          <w:rFonts w:ascii="Arial" w:hAnsi="Arial" w:cs="Arial"/>
          <w:sz w:val="24"/>
          <w:szCs w:val="24"/>
        </w:rPr>
        <w:t xml:space="preserve">Write the corresponding sides of </w:t>
      </w:r>
      <w:r w:rsidR="005F1E46" w:rsidRPr="000972CC">
        <w:rPr>
          <w:rFonts w:ascii="Arial" w:hAnsi="Arial" w:cs="Arial"/>
          <w:position w:val="-6"/>
          <w:sz w:val="24"/>
          <w:szCs w:val="24"/>
        </w:rPr>
        <w:object w:dxaOrig="660" w:dyaOrig="279">
          <v:shape id="_x0000_i1028" type="#_x0000_t75" style="width:33pt;height:14.25pt" o:ole="">
            <v:imagedata r:id="rId8" o:title=""/>
          </v:shape>
          <o:OLEObject Type="Embed" ProgID="Equation.DSMT4" ShapeID="_x0000_i1028" DrawAspect="Content" ObjectID="_1431860862" r:id="rId12"/>
        </w:object>
      </w:r>
      <w:r w:rsidR="005F1E46">
        <w:rPr>
          <w:rFonts w:ascii="Arial" w:hAnsi="Arial" w:cs="Arial"/>
          <w:sz w:val="24"/>
          <w:szCs w:val="24"/>
        </w:rPr>
        <w:t xml:space="preserve"> and </w:t>
      </w:r>
      <w:r w:rsidR="005F1E46" w:rsidRPr="005F1E46">
        <w:rPr>
          <w:rFonts w:ascii="Arial" w:hAnsi="Arial" w:cs="Arial"/>
          <w:position w:val="-10"/>
          <w:sz w:val="24"/>
          <w:szCs w:val="24"/>
        </w:rPr>
        <w:object w:dxaOrig="700" w:dyaOrig="320">
          <v:shape id="_x0000_i1029" type="#_x0000_t75" style="width:35.25pt;height:15.75pt" o:ole="">
            <v:imagedata r:id="rId13" o:title=""/>
          </v:shape>
          <o:OLEObject Type="Embed" ProgID="Equation.DSMT4" ShapeID="_x0000_i1029" DrawAspect="Content" ObjectID="_1431860863" r:id="rId14"/>
        </w:object>
      </w:r>
      <w:r w:rsidR="005F1E46">
        <w:rPr>
          <w:rFonts w:ascii="Arial" w:hAnsi="Arial" w:cs="Arial"/>
          <w:sz w:val="24"/>
          <w:szCs w:val="24"/>
        </w:rPr>
        <w:t xml:space="preserve"> as proportions:</w:t>
      </w:r>
    </w:p>
    <w:p w:rsidR="00386465" w:rsidRDefault="00386465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386465" w:rsidRDefault="00386465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5F1E46" w:rsidRDefault="00031B49" w:rsidP="005F1E46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  <w:r>
        <w:rPr>
          <w:rFonts w:ascii="Arial" w:hAnsi="Arial" w:cs="Arial"/>
          <w:sz w:val="24"/>
          <w:szCs w:val="24"/>
        </w:rPr>
        <w:tab/>
      </w:r>
      <w:r w:rsidR="005F1E46">
        <w:rPr>
          <w:rFonts w:ascii="Arial" w:hAnsi="Arial" w:cs="Arial"/>
          <w:sz w:val="24"/>
          <w:szCs w:val="24"/>
        </w:rPr>
        <w:t xml:space="preserve">Write the corresponding sides of </w:t>
      </w:r>
      <w:r w:rsidR="005F1E46" w:rsidRPr="000972CC">
        <w:rPr>
          <w:rFonts w:ascii="Arial" w:hAnsi="Arial" w:cs="Arial"/>
          <w:position w:val="-6"/>
          <w:sz w:val="24"/>
          <w:szCs w:val="24"/>
        </w:rPr>
        <w:object w:dxaOrig="660" w:dyaOrig="279">
          <v:shape id="_x0000_i1030" type="#_x0000_t75" style="width:33pt;height:14.25pt" o:ole="">
            <v:imagedata r:id="rId15" o:title=""/>
          </v:shape>
          <o:OLEObject Type="Embed" ProgID="Equation.DSMT4" ShapeID="_x0000_i1030" DrawAspect="Content" ObjectID="_1431860864" r:id="rId16"/>
        </w:object>
      </w:r>
      <w:r w:rsidR="005F1E46">
        <w:rPr>
          <w:rFonts w:ascii="Arial" w:hAnsi="Arial" w:cs="Arial"/>
          <w:sz w:val="24"/>
          <w:szCs w:val="24"/>
        </w:rPr>
        <w:t xml:space="preserve"> and </w:t>
      </w:r>
      <w:r w:rsidR="005F1E46" w:rsidRPr="005F1E46">
        <w:rPr>
          <w:rFonts w:ascii="Arial" w:hAnsi="Arial" w:cs="Arial"/>
          <w:position w:val="-10"/>
          <w:sz w:val="24"/>
          <w:szCs w:val="24"/>
        </w:rPr>
        <w:object w:dxaOrig="700" w:dyaOrig="320">
          <v:shape id="_x0000_i1031" type="#_x0000_t75" style="width:35.25pt;height:15.75pt" o:ole="">
            <v:imagedata r:id="rId13" o:title=""/>
          </v:shape>
          <o:OLEObject Type="Embed" ProgID="Equation.DSMT4" ShapeID="_x0000_i1031" DrawAspect="Content" ObjectID="_1431860865" r:id="rId17"/>
        </w:object>
      </w:r>
      <w:r w:rsidR="005F1E46">
        <w:rPr>
          <w:rFonts w:ascii="Arial" w:hAnsi="Arial" w:cs="Arial"/>
          <w:sz w:val="24"/>
          <w:szCs w:val="24"/>
        </w:rPr>
        <w:t xml:space="preserve"> as proportions:</w:t>
      </w:r>
    </w:p>
    <w:p w:rsidR="005F1E46" w:rsidRDefault="005F1E46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5F1E46" w:rsidRDefault="005F1E46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5F1E46" w:rsidRPr="00031B49" w:rsidRDefault="00386465" w:rsidP="00F75568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 w:rsidRPr="00031B49">
        <w:rPr>
          <w:rFonts w:ascii="Arial" w:hAnsi="Arial" w:cs="Arial"/>
          <w:b/>
          <w:sz w:val="24"/>
          <w:szCs w:val="24"/>
        </w:rPr>
        <w:t>Right Triangle Altitude Similarity Theorem:</w:t>
      </w:r>
    </w:p>
    <w:p w:rsidR="005F1E46" w:rsidRDefault="005F1E46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he altitude to the hypotenuse of a right triangle forms two triangles ___________ to the original right triangle.</w:t>
      </w:r>
    </w:p>
    <w:p w:rsidR="00386465" w:rsidRDefault="00386465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031B49" w:rsidRDefault="00031B49" w:rsidP="00F75568">
      <w:pPr>
        <w:spacing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Vocabulary:</w:t>
      </w:r>
    </w:p>
    <w:p w:rsidR="005F1E46" w:rsidRDefault="00F26733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031B49">
        <w:rPr>
          <w:rFonts w:ascii="Arial" w:hAnsi="Arial" w:cs="Arial"/>
          <w:b/>
          <w:sz w:val="24"/>
          <w:szCs w:val="24"/>
        </w:rPr>
        <w:t>Geometric Mean:</w:t>
      </w:r>
      <w:r w:rsidR="008776EC">
        <w:rPr>
          <w:rFonts w:ascii="Arial" w:hAnsi="Arial" w:cs="Arial"/>
          <w:sz w:val="24"/>
          <w:szCs w:val="24"/>
        </w:rPr>
        <w:t xml:space="preserve">  The geometric mean between two positive numbers </w:t>
      </w:r>
      <w:r w:rsidR="008776EC" w:rsidRPr="008776EC">
        <w:rPr>
          <w:rFonts w:ascii="Arial" w:hAnsi="Arial" w:cs="Arial"/>
          <w:i/>
          <w:sz w:val="24"/>
          <w:szCs w:val="24"/>
        </w:rPr>
        <w:t>a</w:t>
      </w:r>
      <w:r w:rsidR="008776EC">
        <w:rPr>
          <w:rFonts w:ascii="Arial" w:hAnsi="Arial" w:cs="Arial"/>
          <w:sz w:val="24"/>
          <w:szCs w:val="24"/>
        </w:rPr>
        <w:t xml:space="preserve"> and b is the positive number </w:t>
      </w:r>
      <w:r w:rsidR="008776EC" w:rsidRPr="008776EC">
        <w:rPr>
          <w:rFonts w:ascii="Arial" w:hAnsi="Arial" w:cs="Arial"/>
          <w:i/>
          <w:sz w:val="24"/>
          <w:szCs w:val="24"/>
        </w:rPr>
        <w:t>x</w:t>
      </w:r>
      <w:r w:rsidR="008776EC">
        <w:rPr>
          <w:rFonts w:ascii="Arial" w:hAnsi="Arial" w:cs="Arial"/>
          <w:sz w:val="24"/>
          <w:szCs w:val="24"/>
        </w:rPr>
        <w:t xml:space="preserve"> such </w:t>
      </w:r>
      <w:proofErr w:type="gramStart"/>
      <w:r w:rsidR="008776EC">
        <w:rPr>
          <w:rFonts w:ascii="Arial" w:hAnsi="Arial" w:cs="Arial"/>
          <w:sz w:val="24"/>
          <w:szCs w:val="24"/>
        </w:rPr>
        <w:t xml:space="preserve">that </w:t>
      </w:r>
      <w:r w:rsidR="008776EC" w:rsidRPr="008776EC">
        <w:rPr>
          <w:rFonts w:ascii="Arial" w:hAnsi="Arial" w:cs="Arial"/>
          <w:position w:val="-24"/>
          <w:sz w:val="24"/>
          <w:szCs w:val="24"/>
        </w:rPr>
        <w:object w:dxaOrig="639" w:dyaOrig="620">
          <v:shape id="_x0000_i1032" type="#_x0000_t75" style="width:32.25pt;height:30.75pt" o:ole="">
            <v:imagedata r:id="rId18" o:title=""/>
          </v:shape>
          <o:OLEObject Type="Embed" ProgID="Equation.DSMT4" ShapeID="_x0000_i1032" DrawAspect="Content" ObjectID="_1431860866" r:id="rId19"/>
        </w:object>
      </w:r>
      <w:r w:rsidR="008776EC">
        <w:rPr>
          <w:rFonts w:ascii="Arial" w:hAnsi="Arial" w:cs="Arial"/>
          <w:sz w:val="24"/>
          <w:szCs w:val="24"/>
        </w:rPr>
        <w:t xml:space="preserve"> .</w:t>
      </w:r>
    </w:p>
    <w:p w:rsidR="008776EC" w:rsidRDefault="008776EC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031B49" w:rsidRDefault="00031B49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re there any geometric means found in the proportions in #2-4?  If yes, which proportions?</w:t>
      </w:r>
    </w:p>
    <w:p w:rsidR="009B5EDB" w:rsidRDefault="009B5EDB" w:rsidP="009B5EDB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9B5EDB" w:rsidRDefault="009B5EDB" w:rsidP="009B5EDB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9B5EDB" w:rsidRDefault="009B5EDB" w:rsidP="009B5EDB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 w:rsidR="009B5EDB" w:rsidRDefault="009B5EDB" w:rsidP="009B5EDB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.</w:t>
      </w:r>
      <w:r>
        <w:rPr>
          <w:rFonts w:ascii="Arial" w:hAnsi="Arial" w:cs="Arial"/>
          <w:sz w:val="24"/>
          <w:szCs w:val="24"/>
        </w:rPr>
        <w:tab/>
        <w:t>Find the length of the bridge needed to cross the canyon.</w:t>
      </w:r>
    </w:p>
    <w:p w:rsidR="008776EC" w:rsidRPr="000970E8" w:rsidRDefault="008776EC" w:rsidP="00F75568">
      <w:pPr>
        <w:spacing w:line="240" w:lineRule="auto"/>
        <w:jc w:val="both"/>
        <w:rPr>
          <w:rFonts w:ascii="Arial" w:hAnsi="Arial" w:cs="Arial"/>
          <w:sz w:val="24"/>
          <w:szCs w:val="24"/>
        </w:rPr>
      </w:pPr>
    </w:p>
    <w:proofErr w:type="gramEnd"/>
    <w:sectPr w:rsidR="008776EC" w:rsidRPr="000970E8" w:rsidSect="001C3E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1BC6"/>
    <w:rsid w:val="00031B49"/>
    <w:rsid w:val="000970E8"/>
    <w:rsid w:val="000972CC"/>
    <w:rsid w:val="00184CC0"/>
    <w:rsid w:val="001C3ECD"/>
    <w:rsid w:val="001C5391"/>
    <w:rsid w:val="00386465"/>
    <w:rsid w:val="00472C0F"/>
    <w:rsid w:val="004802C2"/>
    <w:rsid w:val="00526CF7"/>
    <w:rsid w:val="005F1E46"/>
    <w:rsid w:val="006A0941"/>
    <w:rsid w:val="007442EB"/>
    <w:rsid w:val="007732B7"/>
    <w:rsid w:val="007C3F3A"/>
    <w:rsid w:val="007F0494"/>
    <w:rsid w:val="008776EC"/>
    <w:rsid w:val="008D1BC6"/>
    <w:rsid w:val="008D1EAF"/>
    <w:rsid w:val="009B5EDB"/>
    <w:rsid w:val="00B0255C"/>
    <w:rsid w:val="00C42C45"/>
    <w:rsid w:val="00DB4B15"/>
    <w:rsid w:val="00EC698C"/>
    <w:rsid w:val="00EF7F4D"/>
    <w:rsid w:val="00F26733"/>
    <w:rsid w:val="00F32E72"/>
    <w:rsid w:val="00F75568"/>
    <w:rsid w:val="00F90E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1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BC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1B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1B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57</TotalTime>
  <Pages>2</Pages>
  <Words>247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15</cp:revision>
  <cp:lastPrinted>2013-05-23T21:29:00Z</cp:lastPrinted>
  <dcterms:created xsi:type="dcterms:W3CDTF">2013-05-08T17:30:00Z</dcterms:created>
  <dcterms:modified xsi:type="dcterms:W3CDTF">2013-06-04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